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A2B3A" w:rsidRPr="000C4BD5" w:rsidRDefault="00567DE5" w:rsidP="002A2B3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Pre </w:t>
      </w:r>
      <w:proofErr w:type="gramStart"/>
      <w:r>
        <w:rPr>
          <w:rFonts w:ascii="Times New Roman" w:hAnsi="Times New Roman" w:cs="Times New Roman"/>
        </w:rPr>
        <w:t>HL :</w:t>
      </w:r>
      <w:proofErr w:type="gramEnd"/>
      <w:r>
        <w:rPr>
          <w:rFonts w:ascii="Times New Roman" w:hAnsi="Times New Roman" w:cs="Times New Roman"/>
        </w:rPr>
        <w:t xml:space="preserve"> Unit 2 IB Exam Style Questions:  </w:t>
      </w:r>
      <w:r w:rsidR="002A2B3A" w:rsidRPr="000C4BD5">
        <w:rPr>
          <w:rFonts w:ascii="Times New Roman" w:hAnsi="Times New Roman" w:cs="Times New Roman"/>
        </w:rPr>
        <w:t xml:space="preserve"> </w:t>
      </w:r>
      <w:r w:rsidR="00C34F62">
        <w:rPr>
          <w:rFonts w:ascii="Times New Roman" w:hAnsi="Times New Roman" w:cs="Times New Roman"/>
        </w:rPr>
        <w:t xml:space="preserve"> Similar Questions will show in Unit 2 Exam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75"/>
        <w:gridCol w:w="10225"/>
      </w:tblGrid>
      <w:tr w:rsidR="000C4BD5" w:rsidTr="0024000A">
        <w:tc>
          <w:tcPr>
            <w:tcW w:w="601" w:type="dxa"/>
          </w:tcPr>
          <w:p w:rsidR="000C4BD5" w:rsidRDefault="00567DE5" w:rsidP="002A2B3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. </w:t>
            </w:r>
          </w:p>
        </w:tc>
        <w:tc>
          <w:tcPr>
            <w:tcW w:w="10345" w:type="dxa"/>
          </w:tcPr>
          <w:p w:rsidR="000C4BD5" w:rsidRDefault="000C4BD5" w:rsidP="002A2B3A">
            <w:pPr>
              <w:rPr>
                <w:rFonts w:ascii="Times New Roman" w:hAnsi="Times New Roman" w:cs="Times New Roman"/>
              </w:rPr>
            </w:pPr>
            <w:r w:rsidRPr="000C4BD5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356A5B54" wp14:editId="4C3E7E75">
                  <wp:extent cx="5381625" cy="5175433"/>
                  <wp:effectExtent l="0" t="0" r="0" b="635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91139" cy="51845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C4BD5" w:rsidTr="0024000A">
        <w:tc>
          <w:tcPr>
            <w:tcW w:w="601" w:type="dxa"/>
          </w:tcPr>
          <w:p w:rsidR="000C4BD5" w:rsidRDefault="000C4BD5" w:rsidP="002A2B3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.</w:t>
            </w:r>
          </w:p>
        </w:tc>
        <w:tc>
          <w:tcPr>
            <w:tcW w:w="10345" w:type="dxa"/>
          </w:tcPr>
          <w:p w:rsidR="000C4BD5" w:rsidRDefault="000C4BD5" w:rsidP="002A2B3A">
            <w:pPr>
              <w:rPr>
                <w:rFonts w:ascii="Times New Roman" w:hAnsi="Times New Roman" w:cs="Times New Roman"/>
              </w:rPr>
            </w:pPr>
            <w:r w:rsidRPr="000C4BD5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14861949" wp14:editId="7784C3A2">
                  <wp:extent cx="4698760" cy="2255003"/>
                  <wp:effectExtent l="0" t="0" r="6985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13208" cy="22619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F5F20" w:rsidRDefault="002F5F20" w:rsidP="002A2B3A">
            <w:pPr>
              <w:rPr>
                <w:rFonts w:ascii="Times New Roman" w:hAnsi="Times New Roman" w:cs="Times New Roman"/>
              </w:rPr>
            </w:pPr>
          </w:p>
          <w:p w:rsidR="002F5F20" w:rsidRDefault="00567DE5" w:rsidP="00567DE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</w:t>
            </w:r>
          </w:p>
          <w:p w:rsidR="00567DE5" w:rsidRDefault="002F5F20" w:rsidP="00567DE5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cs="Times New Roman"/>
              </w:rPr>
              <w:t xml:space="preserve">3.    </w:t>
            </w:r>
            <w:r w:rsidR="00567DE5">
              <w:rPr>
                <w:rFonts w:ascii="Times New Roman" w:hAnsi="Times New Roman" w:cs="Times New Roman"/>
              </w:rPr>
              <w:t xml:space="preserve"> Given </w:t>
            </w:r>
            <w:r w:rsidR="00567DE5" w:rsidRPr="0024000A">
              <w:rPr>
                <w:rFonts w:ascii="Times New Roman" w:hAnsi="Times New Roman"/>
                <w:position w:val="-10"/>
              </w:rPr>
              <w:object w:dxaOrig="140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9.75pt;height:18.75pt" o:ole="">
                  <v:imagedata r:id="rId7" o:title=""/>
                </v:shape>
                <o:OLEObject Type="Embed" ProgID="Equation.DSMT4" ShapeID="_x0000_i1025" DrawAspect="Content" ObjectID="_1545600231" r:id="rId8"/>
              </w:object>
            </w:r>
            <w:r w:rsidR="00567DE5">
              <w:rPr>
                <w:rFonts w:ascii="Times New Roman" w:hAnsi="Times New Roman"/>
              </w:rPr>
              <w:t xml:space="preserve"> and </w:t>
            </w:r>
            <w:r w:rsidR="00567DE5" w:rsidRPr="0024000A">
              <w:rPr>
                <w:rFonts w:ascii="Times New Roman" w:hAnsi="Times New Roman"/>
                <w:position w:val="-10"/>
              </w:rPr>
              <w:object w:dxaOrig="1240" w:dyaOrig="320">
                <v:shape id="_x0000_i1026" type="#_x0000_t75" style="width:62.25pt;height:15.75pt" o:ole="">
                  <v:imagedata r:id="rId9" o:title=""/>
                </v:shape>
                <o:OLEObject Type="Embed" ProgID="Equation.DSMT4" ShapeID="_x0000_i1026" DrawAspect="Content" ObjectID="_1545600232" r:id="rId10"/>
              </w:object>
            </w:r>
          </w:p>
          <w:p w:rsidR="002F5F20" w:rsidRDefault="002F5F20" w:rsidP="00567DE5">
            <w:pPr>
              <w:rPr>
                <w:rFonts w:ascii="Times New Roman" w:hAnsi="Times New Roman"/>
              </w:rPr>
            </w:pPr>
          </w:p>
          <w:p w:rsidR="00567DE5" w:rsidRDefault="002F5F20" w:rsidP="00567DE5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</w:t>
            </w:r>
            <w:r w:rsidR="00567DE5">
              <w:rPr>
                <w:rFonts w:ascii="Times New Roman" w:hAnsi="Times New Roman"/>
              </w:rPr>
              <w:t xml:space="preserve">a)  Calculate </w:t>
            </w:r>
            <w:r w:rsidR="00567DE5" w:rsidRPr="0024000A">
              <w:rPr>
                <w:rFonts w:ascii="Times New Roman" w:hAnsi="Times New Roman"/>
                <w:position w:val="-10"/>
              </w:rPr>
              <w:object w:dxaOrig="1500" w:dyaOrig="360">
                <v:shape id="_x0000_i1027" type="#_x0000_t75" style="width:75pt;height:18pt" o:ole="">
                  <v:imagedata r:id="rId11" o:title=""/>
                </v:shape>
                <o:OLEObject Type="Embed" ProgID="Equation.DSMT4" ShapeID="_x0000_i1027" DrawAspect="Content" ObjectID="_1545600233" r:id="rId12"/>
              </w:object>
            </w:r>
          </w:p>
          <w:p w:rsidR="00567DE5" w:rsidRDefault="002F5F20" w:rsidP="00567DE5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</w:t>
            </w:r>
            <w:r w:rsidR="00567DE5">
              <w:rPr>
                <w:rFonts w:ascii="Times New Roman" w:hAnsi="Times New Roman"/>
              </w:rPr>
              <w:t xml:space="preserve">b)  </w:t>
            </w:r>
            <w:r w:rsidR="00567DE5" w:rsidRPr="0024000A">
              <w:rPr>
                <w:rFonts w:ascii="Times New Roman" w:hAnsi="Times New Roman"/>
                <w:position w:val="-10"/>
              </w:rPr>
              <w:object w:dxaOrig="1180" w:dyaOrig="360">
                <v:shape id="_x0000_i1028" type="#_x0000_t75" style="width:59.25pt;height:18pt" o:ole="">
                  <v:imagedata r:id="rId13" o:title=""/>
                </v:shape>
                <o:OLEObject Type="Embed" ProgID="Equation.DSMT4" ShapeID="_x0000_i1028" DrawAspect="Content" ObjectID="_1545600234" r:id="rId14"/>
              </w:object>
            </w:r>
          </w:p>
          <w:p w:rsidR="00567DE5" w:rsidRDefault="00567DE5" w:rsidP="002A2B3A">
            <w:pPr>
              <w:rPr>
                <w:rFonts w:ascii="Times New Roman" w:hAnsi="Times New Roman" w:cs="Times New Roman"/>
              </w:rPr>
            </w:pPr>
          </w:p>
        </w:tc>
      </w:tr>
      <w:tr w:rsidR="000C4BD5" w:rsidTr="0024000A">
        <w:tc>
          <w:tcPr>
            <w:tcW w:w="601" w:type="dxa"/>
          </w:tcPr>
          <w:p w:rsidR="000C4BD5" w:rsidRDefault="000C4BD5" w:rsidP="002A2B3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45" w:type="dxa"/>
          </w:tcPr>
          <w:p w:rsidR="000C4BD5" w:rsidRDefault="000C4BD5" w:rsidP="002A2B3A">
            <w:pPr>
              <w:rPr>
                <w:rFonts w:ascii="Times New Roman" w:hAnsi="Times New Roman" w:cs="Times New Roman"/>
              </w:rPr>
            </w:pPr>
          </w:p>
          <w:p w:rsidR="002F5F20" w:rsidRDefault="002F5F20" w:rsidP="002F5F20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cs="Times New Roman"/>
              </w:rPr>
              <w:t xml:space="preserve">4.  </w:t>
            </w:r>
            <w:r>
              <w:rPr>
                <w:rFonts w:ascii="Times New Roman" w:hAnsi="Times New Roman"/>
              </w:rPr>
              <w:t xml:space="preserve">  Find all values of x that satisfy the inequality, </w:t>
            </w:r>
            <w:r w:rsidRPr="0024000A">
              <w:rPr>
                <w:rFonts w:ascii="Times New Roman" w:hAnsi="Times New Roman"/>
                <w:position w:val="-32"/>
              </w:rPr>
              <w:object w:dxaOrig="940" w:dyaOrig="700">
                <v:shape id="_x0000_i1029" type="#_x0000_t75" style="width:47.25pt;height:35.25pt" o:ole="">
                  <v:imagedata r:id="rId15" o:title=""/>
                </v:shape>
                <o:OLEObject Type="Embed" ProgID="Equation.DSMT4" ShapeID="_x0000_i1029" DrawAspect="Content" ObjectID="_1545600235" r:id="rId16"/>
              </w:object>
            </w:r>
            <w:r>
              <w:rPr>
                <w:rFonts w:ascii="Times New Roman" w:hAnsi="Times New Roman"/>
              </w:rPr>
              <w:t>.</w:t>
            </w:r>
          </w:p>
          <w:p w:rsidR="002F5F20" w:rsidRDefault="002F5F20" w:rsidP="002A2B3A">
            <w:pPr>
              <w:rPr>
                <w:rFonts w:ascii="Times New Roman" w:hAnsi="Times New Roman" w:cs="Times New Roman"/>
              </w:rPr>
            </w:pPr>
          </w:p>
        </w:tc>
      </w:tr>
      <w:tr w:rsidR="000C4BD5" w:rsidTr="0024000A">
        <w:tc>
          <w:tcPr>
            <w:tcW w:w="601" w:type="dxa"/>
          </w:tcPr>
          <w:p w:rsidR="000C4BD5" w:rsidRDefault="002F5F20" w:rsidP="002A2B3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  <w:r w:rsidR="000C4BD5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0345" w:type="dxa"/>
          </w:tcPr>
          <w:p w:rsidR="000C4BD5" w:rsidRDefault="000C4BD5" w:rsidP="002A2B3A">
            <w:pPr>
              <w:rPr>
                <w:rFonts w:ascii="Times New Roman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 wp14:anchorId="1ECD8D60" wp14:editId="4EB56647">
                  <wp:extent cx="5800725" cy="5603366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31914" cy="56334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C4BD5" w:rsidRDefault="000C4BD5" w:rsidP="002A2B3A">
            <w:pPr>
              <w:rPr>
                <w:rFonts w:ascii="Times New Roman" w:hAnsi="Times New Roman" w:cs="Times New Roman"/>
              </w:rPr>
            </w:pPr>
          </w:p>
        </w:tc>
      </w:tr>
      <w:tr w:rsidR="000C4BD5" w:rsidTr="0024000A">
        <w:tc>
          <w:tcPr>
            <w:tcW w:w="601" w:type="dxa"/>
          </w:tcPr>
          <w:p w:rsidR="000C4BD5" w:rsidRDefault="002F5F20" w:rsidP="002A2B3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  <w:r w:rsidR="000C4BD5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0345" w:type="dxa"/>
          </w:tcPr>
          <w:p w:rsidR="000C4BD5" w:rsidRDefault="000C4BD5" w:rsidP="002A2B3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Using your graphing calculator:</w:t>
            </w:r>
          </w:p>
          <w:p w:rsidR="000C4BD5" w:rsidRDefault="000C4BD5" w:rsidP="002A2B3A">
            <w:pPr>
              <w:rPr>
                <w:rFonts w:ascii="Times New Roman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 wp14:anchorId="202199CC" wp14:editId="4415DF15">
                  <wp:extent cx="4391025" cy="733012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64782" cy="745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F5F20" w:rsidRDefault="002F5F20" w:rsidP="002A2B3A">
      <w:pPr>
        <w:rPr>
          <w:rFonts w:ascii="Times New Roman" w:hAnsi="Times New Roman"/>
        </w:rPr>
      </w:pPr>
    </w:p>
    <w:p w:rsidR="00BA5BEC" w:rsidRDefault="00BA5BEC" w:rsidP="002A2B3A">
      <w:pPr>
        <w:rPr>
          <w:rFonts w:ascii="Times New Roman" w:hAnsi="Times New Roman"/>
        </w:rPr>
      </w:pPr>
    </w:p>
    <w:p w:rsidR="00BA5BEC" w:rsidRDefault="00DB7D54" w:rsidP="002A2B3A">
      <w:pPr>
        <w:rPr>
          <w:rFonts w:ascii="Times New Roman" w:hAnsi="Times New Roman"/>
        </w:rPr>
      </w:pPr>
      <w:r>
        <w:rPr>
          <w:noProof/>
        </w:rPr>
        <w:lastRenderedPageBreak/>
        <w:drawing>
          <wp:inline distT="0" distB="0" distL="0" distR="0" wp14:anchorId="4EA05FC8" wp14:editId="56862AB7">
            <wp:extent cx="6648450" cy="352425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6648450" cy="3524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A5BEC" w:rsidRDefault="00BA5BEC" w:rsidP="002A2B3A">
      <w:pPr>
        <w:rPr>
          <w:rFonts w:ascii="Times New Roman" w:hAnsi="Times New Roman"/>
        </w:rPr>
      </w:pPr>
    </w:p>
    <w:p w:rsidR="00BA5BEC" w:rsidRDefault="00BA5BEC" w:rsidP="002A2B3A">
      <w:pPr>
        <w:rPr>
          <w:rFonts w:ascii="Times New Roman" w:hAnsi="Times New Roman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30"/>
        <w:gridCol w:w="6170"/>
      </w:tblGrid>
      <w:tr w:rsidR="002F5F20" w:rsidTr="00C40822">
        <w:tc>
          <w:tcPr>
            <w:tcW w:w="5508" w:type="dxa"/>
          </w:tcPr>
          <w:p w:rsidR="002F5F20" w:rsidRDefault="002F5F20" w:rsidP="002A2B3A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w:drawing>
                <wp:inline distT="0" distB="0" distL="0" distR="0" wp14:anchorId="3A9ED6D7" wp14:editId="7AA4D03E">
                  <wp:extent cx="3220635" cy="2486025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22756" cy="24876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08" w:type="dxa"/>
          </w:tcPr>
          <w:p w:rsidR="002F5F20" w:rsidRDefault="002F5F20" w:rsidP="002A2B3A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w:drawing>
                <wp:inline distT="0" distB="0" distL="0" distR="0" wp14:anchorId="1FD5C812" wp14:editId="67692371">
                  <wp:extent cx="4343400" cy="3376857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43400" cy="33768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67DE5" w:rsidRDefault="00567DE5" w:rsidP="002A2B3A">
      <w:pPr>
        <w:rPr>
          <w:rFonts w:ascii="Times New Roman" w:hAnsi="Times New Roman"/>
        </w:rPr>
      </w:pPr>
    </w:p>
    <w:p w:rsidR="00567DE5" w:rsidRDefault="00567DE5" w:rsidP="002A2B3A">
      <w:pPr>
        <w:rPr>
          <w:rFonts w:ascii="Times New Roman" w:hAnsi="Times New Roman"/>
        </w:rPr>
      </w:pPr>
    </w:p>
    <w:p w:rsidR="00567DE5" w:rsidRDefault="00567DE5" w:rsidP="002A2B3A">
      <w:pPr>
        <w:rPr>
          <w:rFonts w:ascii="Times New Roman" w:hAnsi="Times New Roman"/>
        </w:rPr>
      </w:pPr>
    </w:p>
    <w:p w:rsidR="00567DE5" w:rsidRDefault="00567DE5" w:rsidP="002A2B3A">
      <w:pPr>
        <w:rPr>
          <w:rFonts w:ascii="Times New Roman" w:hAnsi="Times New Roman"/>
        </w:rPr>
      </w:pPr>
    </w:p>
    <w:p w:rsidR="00567DE5" w:rsidRDefault="00567DE5" w:rsidP="002A2B3A">
      <w:pPr>
        <w:rPr>
          <w:rFonts w:ascii="Times New Roman" w:hAnsi="Times New Roman"/>
        </w:rPr>
      </w:pPr>
    </w:p>
    <w:p w:rsidR="00567DE5" w:rsidRDefault="00567DE5" w:rsidP="002A2B3A">
      <w:pPr>
        <w:rPr>
          <w:rFonts w:ascii="Times New Roman" w:hAnsi="Times New Roman"/>
        </w:rPr>
      </w:pPr>
    </w:p>
    <w:p w:rsidR="00567DE5" w:rsidRDefault="00567DE5" w:rsidP="002A2B3A">
      <w:pPr>
        <w:rPr>
          <w:rFonts w:ascii="Times New Roman" w:hAnsi="Times New Roman"/>
        </w:rPr>
      </w:pPr>
    </w:p>
    <w:p w:rsidR="00567DE5" w:rsidRDefault="00567DE5" w:rsidP="002A2B3A">
      <w:pPr>
        <w:rPr>
          <w:rFonts w:ascii="Times New Roman" w:hAnsi="Times New Roman"/>
        </w:rPr>
      </w:pPr>
    </w:p>
    <w:p w:rsidR="00567DE5" w:rsidRDefault="00567DE5" w:rsidP="002A2B3A">
      <w:pPr>
        <w:rPr>
          <w:rFonts w:ascii="Times New Roman" w:hAnsi="Times New Roman"/>
        </w:rPr>
      </w:pPr>
    </w:p>
    <w:p w:rsidR="00567DE5" w:rsidRDefault="00567DE5" w:rsidP="002A2B3A">
      <w:pPr>
        <w:rPr>
          <w:rFonts w:ascii="Times New Roman" w:hAnsi="Times New Roman"/>
        </w:rPr>
      </w:pPr>
    </w:p>
    <w:p w:rsidR="00567DE5" w:rsidRDefault="00567DE5" w:rsidP="002A2B3A">
      <w:pPr>
        <w:rPr>
          <w:rFonts w:ascii="Times New Roman" w:hAnsi="Times New Roman"/>
        </w:rPr>
      </w:pPr>
    </w:p>
    <w:p w:rsidR="00567DE5" w:rsidRDefault="00567DE5" w:rsidP="002A2B3A">
      <w:pPr>
        <w:rPr>
          <w:rFonts w:ascii="Times New Roman" w:hAnsi="Times New Roman"/>
        </w:rPr>
      </w:pPr>
      <w:r>
        <w:rPr>
          <w:rFonts w:ascii="Times New Roman" w:hAnsi="Times New Roman"/>
        </w:rPr>
        <w:t>7.  a) or b) keep just one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43"/>
        <w:gridCol w:w="5673"/>
      </w:tblGrid>
      <w:tr w:rsidR="00567DE5" w:rsidTr="00567DE5">
        <w:tc>
          <w:tcPr>
            <w:tcW w:w="5508" w:type="dxa"/>
          </w:tcPr>
          <w:p w:rsidR="00567DE5" w:rsidRDefault="00567DE5" w:rsidP="002A2B3A">
            <w:pPr>
              <w:rPr>
                <w:rFonts w:ascii="Times New Roman" w:hAnsi="Times New Roman"/>
              </w:rPr>
            </w:pPr>
            <w:r>
              <w:rPr>
                <w:noProof/>
              </w:rPr>
              <w:drawing>
                <wp:inline distT="0" distB="0" distL="0" distR="0" wp14:anchorId="7CBEF306" wp14:editId="447E30E7">
                  <wp:extent cx="3538774" cy="3028950"/>
                  <wp:effectExtent l="0" t="0" r="508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46703" cy="30357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08" w:type="dxa"/>
          </w:tcPr>
          <w:p w:rsidR="00567DE5" w:rsidRDefault="00567DE5" w:rsidP="002A2B3A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55AC3A15" wp14:editId="4B3D1178">
                  <wp:extent cx="3772417" cy="5476875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74777" cy="5480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67DE5" w:rsidRDefault="00567DE5" w:rsidP="002A2B3A">
      <w:pPr>
        <w:rPr>
          <w:rFonts w:ascii="Times New Roman" w:hAnsi="Times New Roman"/>
        </w:rPr>
      </w:pPr>
    </w:p>
    <w:p w:rsidR="0024000A" w:rsidRDefault="0024000A" w:rsidP="002A2B3A">
      <w:pPr>
        <w:rPr>
          <w:rFonts w:ascii="Times New Roman" w:hAnsi="Times New Roman"/>
        </w:rPr>
      </w:pPr>
    </w:p>
    <w:p w:rsidR="0024000A" w:rsidRDefault="0024000A" w:rsidP="002A2B3A">
      <w:pPr>
        <w:rPr>
          <w:rFonts w:ascii="Times New Roman" w:hAnsi="Times New Roman" w:cs="Times New Roman"/>
        </w:rPr>
      </w:pPr>
    </w:p>
    <w:p w:rsidR="00567DE5" w:rsidRDefault="00567DE5" w:rsidP="002A2B3A">
      <w:pPr>
        <w:rPr>
          <w:rFonts w:ascii="Times New Roman" w:hAnsi="Times New Roman" w:cs="Times New Roman"/>
        </w:rPr>
      </w:pPr>
    </w:p>
    <w:p w:rsidR="00567DE5" w:rsidRPr="000C4BD5" w:rsidRDefault="00567DE5" w:rsidP="002A2B3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8.  </w:t>
      </w:r>
    </w:p>
    <w:sectPr w:rsidR="00567DE5" w:rsidRPr="000C4BD5" w:rsidSect="002A2B3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363F11"/>
    <w:multiLevelType w:val="hybridMultilevel"/>
    <w:tmpl w:val="5B2639DA"/>
    <w:lvl w:ilvl="0" w:tplc="B30E8D4E">
      <w:start w:val="6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A2B3A"/>
    <w:rsid w:val="000C4BD5"/>
    <w:rsid w:val="0024000A"/>
    <w:rsid w:val="002A2B3A"/>
    <w:rsid w:val="002F5F20"/>
    <w:rsid w:val="004D7F55"/>
    <w:rsid w:val="00567DE5"/>
    <w:rsid w:val="00584EB0"/>
    <w:rsid w:val="00A35072"/>
    <w:rsid w:val="00BA5BEC"/>
    <w:rsid w:val="00C34F62"/>
    <w:rsid w:val="00C40822"/>
    <w:rsid w:val="00DB7D54"/>
    <w:rsid w:val="00F830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5:docId w15:val="{7639E324-2D57-4EA1-BC47-956AC091F2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0C4BD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84EB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4000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4000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image" Target="media/image9.png"/><Relationship Id="rId3" Type="http://schemas.openxmlformats.org/officeDocument/2006/relationships/settings" Target="settings.xml"/><Relationship Id="rId21" Type="http://schemas.openxmlformats.org/officeDocument/2006/relationships/image" Target="media/image12.emf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png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11.e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image" Target="media/image14.emf"/><Relationship Id="rId10" Type="http://schemas.openxmlformats.org/officeDocument/2006/relationships/oleObject" Target="embeddings/oleObject2.bin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67</Words>
  <Characters>383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4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nsowetz, Rachel    SHS-Staff</dc:creator>
  <cp:lastModifiedBy>Shim, Hearan    SHS-Staff</cp:lastModifiedBy>
  <cp:revision>2</cp:revision>
  <cp:lastPrinted>2015-09-29T22:19:00Z</cp:lastPrinted>
  <dcterms:created xsi:type="dcterms:W3CDTF">2017-01-11T08:35:00Z</dcterms:created>
  <dcterms:modified xsi:type="dcterms:W3CDTF">2017-01-11T08:35:00Z</dcterms:modified>
</cp:coreProperties>
</file>